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61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2518" autoAdjust="0"/>
  </p:normalViewPr>
  <p:slideViewPr>
    <p:cSldViewPr snapToGrid="0">
      <p:cViewPr varScale="1">
        <p:scale>
          <a:sx n="68" d="100"/>
          <a:sy n="68" d="100"/>
        </p:scale>
        <p:origin x="8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635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6551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442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553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0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604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8182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700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271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558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175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69113D-7680-45D9-983A-B54BDBB28D19}" type="datetimeFigureOut">
              <a:rPr lang="en-US" smtClean="0"/>
              <a:t>9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F7485-4619-4C42-8940-6878F1FDA9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945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roblem Explanation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G 2/21/2017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onaf Aww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562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2869809" cy="829994"/>
          </a:xfrm>
        </p:spPr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roblem 1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8607" y="187745"/>
            <a:ext cx="10515600" cy="4351338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alkyne incorporation is regioselective due to </a:t>
            </a:r>
          </a:p>
          <a:p>
            <a:pPr marL="0" indent="0" algn="ctr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ectronic effects between th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rbon-rhodium bond. The exact role of the N-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M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on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reaction is no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ully clea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but  it is definitely not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n interna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xidant. Mechanistic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tudie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ggest it enhance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-N bon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</a:p>
          <a:p>
            <a:pPr marL="0" indent="0" algn="ctr">
              <a:buNone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27908" y="5512479"/>
            <a:ext cx="9555983" cy="8694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6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uimond</a:t>
            </a:r>
            <a:r>
              <a:rPr lang="en-US" sz="16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Nicolas, Christina </a:t>
            </a:r>
            <a:r>
              <a:rPr lang="en-US" sz="16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ouliaras</a:t>
            </a:r>
            <a:r>
              <a:rPr lang="en-US" sz="16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nd Keith </a:t>
            </a:r>
            <a:r>
              <a:rPr lang="en-US" sz="16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agnou</a:t>
            </a:r>
            <a:r>
              <a:rPr lang="en-US" sz="16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"Rhodium (III)-Catalyzed </a:t>
            </a:r>
            <a:r>
              <a:rPr lang="en-US" sz="16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oquinolone</a:t>
            </a:r>
            <a:r>
              <a:rPr lang="en-US" sz="16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ynthesis: The N− O Bond as a Handle for C− N Bond Formation and Catalyst Turnover." Journal of the American Chemical Society 132.20 (2010): 6908-6909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42909"/>
              </p:ext>
            </p:extLst>
          </p:nvPr>
        </p:nvGraphicFramePr>
        <p:xfrm>
          <a:off x="1146175" y="2546254"/>
          <a:ext cx="9339519" cy="279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3" imgW="3709288" imgH="1110580" progId="ChemDraw.Document.6.0">
                  <p:embed/>
                </p:oleObj>
              </mc:Choice>
              <mc:Fallback>
                <p:oleObj name="CS ChemDraw Drawing" r:id="rId3" imgW="3709288" imgH="1110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175" y="2546254"/>
                        <a:ext cx="9339519" cy="279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434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5314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roblem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844945"/>
            <a:ext cx="12096206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mechanistic study indicates that CO coordination to rhodium occurs first, follow by insertion into unformylated starting material. Please reference paper for detailed structural analysi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6609" y="6172941"/>
            <a:ext cx="12192000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inyao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inwei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i, and Ning Jiao. "Rh-Catalyzed Construction of Quinolin-2 (1 H)-ones via C–H Bond Activation of Simple Anilines with CO and Alkynes." Journal of the American Chemical Society 137.29 (2015): </a:t>
            </a:r>
            <a:r>
              <a:rPr lang="en-US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246-9249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2249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0515600" cy="4783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roblem 3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3097" y="0"/>
            <a:ext cx="8638903" cy="1041008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product differs between molecules due to different coordination sites of the “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hodacycl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” form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273225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 err="1">
                <a:latin typeface="Arial" panose="020B0604020202020204" pitchFamily="34" charset="0"/>
                <a:ea typeface="Calibri" panose="020F0502020204030204" pitchFamily="34" charset="0"/>
              </a:rPr>
              <a:t>Umeda</a:t>
            </a:r>
            <a:r>
              <a:rPr lang="en-US" sz="1600" i="1" dirty="0">
                <a:latin typeface="Arial" panose="020B0604020202020204" pitchFamily="34" charset="0"/>
                <a:ea typeface="Calibri" panose="020F0502020204030204" pitchFamily="34" charset="0"/>
              </a:rPr>
              <a:t>, Nobuyoshi, et al. "Fluorescent </a:t>
            </a:r>
            <a:r>
              <a:rPr lang="en-US" sz="1600" i="1" dirty="0" err="1">
                <a:latin typeface="Arial" panose="020B0604020202020204" pitchFamily="34" charset="0"/>
                <a:ea typeface="Calibri" panose="020F0502020204030204" pitchFamily="34" charset="0"/>
              </a:rPr>
              <a:t>Naphthyl</a:t>
            </a:r>
            <a:r>
              <a:rPr lang="en-US" sz="1600" i="1" dirty="0">
                <a:latin typeface="Cambria Math" panose="020405030504060302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‐</a:t>
            </a:r>
            <a:r>
              <a:rPr lang="en-US" sz="1600" i="1" dirty="0">
                <a:latin typeface="Arial" panose="020B0604020202020204" pitchFamily="34" charset="0"/>
                <a:ea typeface="Calibri" panose="020F0502020204030204" pitchFamily="34" charset="0"/>
              </a:rPr>
              <a:t>and </a:t>
            </a:r>
            <a:r>
              <a:rPr lang="en-US" sz="1600" i="1" dirty="0" err="1">
                <a:latin typeface="Arial" panose="020B0604020202020204" pitchFamily="34" charset="0"/>
                <a:ea typeface="Calibri" panose="020F0502020204030204" pitchFamily="34" charset="0"/>
              </a:rPr>
              <a:t>Anthrylazoles</a:t>
            </a:r>
            <a:r>
              <a:rPr lang="en-US" sz="1600" i="1" dirty="0">
                <a:latin typeface="Arial" panose="020B0604020202020204" pitchFamily="34" charset="0"/>
                <a:ea typeface="Calibri" panose="020F0502020204030204" pitchFamily="34" charset="0"/>
              </a:rPr>
              <a:t> from the Catalytic Coupling of </a:t>
            </a:r>
            <a:r>
              <a:rPr lang="en-US" sz="1600" i="1" dirty="0" err="1">
                <a:latin typeface="Arial" panose="020B0604020202020204" pitchFamily="34" charset="0"/>
                <a:ea typeface="Calibri" panose="020F0502020204030204" pitchFamily="34" charset="0"/>
              </a:rPr>
              <a:t>Phenylazoles</a:t>
            </a:r>
            <a:r>
              <a:rPr lang="en-US" sz="1600" i="1" dirty="0">
                <a:latin typeface="Arial" panose="020B0604020202020204" pitchFamily="34" charset="0"/>
                <a:ea typeface="Calibri" panose="020F0502020204030204" pitchFamily="34" charset="0"/>
              </a:rPr>
              <a:t> with Internal Alkynes through the Cleavage of Multiple C H Bonds." </a:t>
            </a:r>
            <a:r>
              <a:rPr lang="en-US" sz="1600" i="1" dirty="0" err="1">
                <a:latin typeface="Arial" panose="020B0604020202020204" pitchFamily="34" charset="0"/>
                <a:ea typeface="Calibri" panose="020F0502020204030204" pitchFamily="34" charset="0"/>
              </a:rPr>
              <a:t>Angewandte</a:t>
            </a:r>
            <a:r>
              <a:rPr lang="en-US" sz="1600" i="1" dirty="0"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600" i="1" dirty="0" err="1">
                <a:latin typeface="Arial" panose="020B0604020202020204" pitchFamily="34" charset="0"/>
                <a:ea typeface="Calibri" panose="020F0502020204030204" pitchFamily="34" charset="0"/>
              </a:rPr>
              <a:t>Chemie</a:t>
            </a:r>
            <a:r>
              <a:rPr lang="en-US" sz="1600" i="1" dirty="0">
                <a:latin typeface="Arial" panose="020B0604020202020204" pitchFamily="34" charset="0"/>
                <a:ea typeface="Calibri" panose="020F0502020204030204" pitchFamily="34" charset="0"/>
              </a:rPr>
              <a:t> International Edition 47.21 (2008): 4019-4022</a:t>
            </a:r>
            <a:endParaRPr lang="en-US" sz="1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77136"/>
              </p:ext>
            </p:extLst>
          </p:nvPr>
        </p:nvGraphicFramePr>
        <p:xfrm>
          <a:off x="1469501" y="822960"/>
          <a:ext cx="8719528" cy="5522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4576106" imgH="2898149" progId="ChemDraw.Document.6.0">
                  <p:embed/>
                </p:oleObj>
              </mc:Choice>
              <mc:Fallback>
                <p:oleObj name="CS ChemDraw Drawing" r:id="rId3" imgW="4576106" imgH="28981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9501" y="822960"/>
                        <a:ext cx="8719528" cy="5522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6369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0</TotalTime>
  <Words>234</Words>
  <Application>Microsoft Office PowerPoint</Application>
  <PresentationFormat>Widescreen</PresentationFormat>
  <Paragraphs>13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Calibri</vt:lpstr>
      <vt:lpstr>Calibri Light</vt:lpstr>
      <vt:lpstr>Cambria Math</vt:lpstr>
      <vt:lpstr>Times New Roman</vt:lpstr>
      <vt:lpstr>Office Theme</vt:lpstr>
      <vt:lpstr>CS ChemDraw Drawing</vt:lpstr>
      <vt:lpstr>Problem Explanations</vt:lpstr>
      <vt:lpstr>Problem 1</vt:lpstr>
      <vt:lpstr>Problem 2 </vt:lpstr>
      <vt:lpstr>Problem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lem Explanations</dc:title>
  <dc:creator>monaf awwa</dc:creator>
  <cp:lastModifiedBy>monaf awwa</cp:lastModifiedBy>
  <cp:revision>32</cp:revision>
  <dcterms:created xsi:type="dcterms:W3CDTF">2018-02-07T17:34:42Z</dcterms:created>
  <dcterms:modified xsi:type="dcterms:W3CDTF">2020-09-26T06:21:21Z</dcterms:modified>
</cp:coreProperties>
</file>